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08E6F20F" w:rsidR="006834BF" w:rsidRPr="00A96A83" w:rsidRDefault="002E7FD6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25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D30372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1B1595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sha</w:t>
      </w:r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L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370D57B2" w:rsidR="00A20C7E" w:rsidRDefault="00802A54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13056" w:dyaOrig="3675" w14:anchorId="766B08A1">
          <v:shape id="_x0000_i1026" type="#_x0000_t75" style="width:415pt;height:116.95pt" o:ole="">
            <v:imagedata r:id="rId8" o:title=""/>
          </v:shape>
          <o:OLEObject Type="Embed" ProgID="ChemDraw.Document.6.0" ShapeID="_x0000_i1026" DrawAspect="Content" ObjectID="_1734327257" r:id="rId9"/>
        </w:object>
      </w: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058F9653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31E1C919" w14:textId="39CA14D7" w:rsidR="00E45607" w:rsidRDefault="00802A54" w:rsidP="006834BF">
      <w:pPr>
        <w:rPr>
          <w:rFonts w:ascii="Times New Roman" w:eastAsia="宋体" w:hAnsi="Times New Roman"/>
          <w:b/>
          <w:sz w:val="24"/>
        </w:rPr>
      </w:pPr>
      <w:r>
        <w:t>https://doi.org/10.1021/acs.orglett.2c03907</w:t>
      </w:r>
    </w:p>
    <w:p w14:paraId="368AB9E7" w14:textId="77777777" w:rsidR="00E45607" w:rsidRDefault="00E45607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36540191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5A3817FF" w:rsidR="006834BF" w:rsidRPr="006B18D7" w:rsidRDefault="00AA38A5" w:rsidP="006834BF">
      <w:pPr>
        <w:rPr>
          <w:rFonts w:ascii="Times New Roman" w:eastAsia="宋体" w:hAnsi="Times New Roman"/>
          <w:sz w:val="24"/>
        </w:rPr>
      </w:pPr>
      <w:r>
        <w:object w:dxaOrig="10556" w:dyaOrig="6661" w14:anchorId="6C1E11F1">
          <v:shape id="_x0000_i1034" type="#_x0000_t75" style="width:415pt;height:261.8pt" o:ole="">
            <v:imagedata r:id="rId10" o:title=""/>
          </v:shape>
          <o:OLEObject Type="Embed" ProgID="ChemDraw.Document.6.0" ShapeID="_x0000_i1034" DrawAspect="Content" ObjectID="_1734327258" r:id="rId11"/>
        </w:object>
      </w:r>
    </w:p>
    <w:p w14:paraId="5A653C4B" w14:textId="41234491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223C947" w14:textId="4A9FCCA6" w:rsidR="00BF650E" w:rsidRPr="006B18D7" w:rsidRDefault="00AA38A5" w:rsidP="00BF650E">
      <w:pPr>
        <w:rPr>
          <w:rFonts w:ascii="Times New Roman" w:eastAsia="宋体" w:hAnsi="Times New Roman" w:hint="eastAsia"/>
          <w:sz w:val="24"/>
        </w:rPr>
      </w:pPr>
      <w:r>
        <w:t>https://doi.org/10.1021/acs.orglett.2c04050</w:t>
      </w: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C9D363" w14:textId="77777777" w:rsidR="008E7484" w:rsidRDefault="008E7484" w:rsidP="008D7020">
      <w:r>
        <w:separator/>
      </w:r>
    </w:p>
  </w:endnote>
  <w:endnote w:type="continuationSeparator" w:id="0">
    <w:p w14:paraId="7CE71B29" w14:textId="77777777" w:rsidR="008E7484" w:rsidRDefault="008E7484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C2BA18" w14:textId="77777777" w:rsidR="008E7484" w:rsidRDefault="008E7484" w:rsidP="008D7020">
      <w:r>
        <w:separator/>
      </w:r>
    </w:p>
  </w:footnote>
  <w:footnote w:type="continuationSeparator" w:id="0">
    <w:p w14:paraId="78BC2DED" w14:textId="77777777" w:rsidR="008E7484" w:rsidRDefault="008E7484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3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2</Words>
  <Characters>189</Characters>
  <Application>Microsoft Office Word</Application>
  <DocSecurity>0</DocSecurity>
  <Lines>1</Lines>
  <Paragraphs>1</Paragraphs>
  <ScaleCrop>false</ScaleCrop>
  <Company>Microsoft</Company>
  <LinksUpToDate>false</LinksUpToDate>
  <CharactersWithSpaces>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2</cp:revision>
  <cp:lastPrinted>2017-04-22T03:53:00Z</cp:lastPrinted>
  <dcterms:created xsi:type="dcterms:W3CDTF">2023-01-04T00:48:00Z</dcterms:created>
  <dcterms:modified xsi:type="dcterms:W3CDTF">2023-01-04T00:48:00Z</dcterms:modified>
</cp:coreProperties>
</file>